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9DCF99" w14:textId="4DCE68FF" w:rsidR="005D188D" w:rsidRPr="0000673E" w:rsidRDefault="001C2074" w:rsidP="0000673E">
      <w:pPr>
        <w:spacing w:beforeLines="50" w:before="156" w:afterLines="100" w:after="312"/>
        <w:jc w:val="center"/>
        <w:rPr>
          <w:rFonts w:ascii="宋体" w:eastAsia="宋体" w:hAnsi="宋体"/>
          <w:b/>
          <w:sz w:val="28"/>
          <w:szCs w:val="24"/>
        </w:rPr>
      </w:pPr>
      <w:r w:rsidRPr="0000673E">
        <w:rPr>
          <w:rFonts w:ascii="宋体" w:eastAsia="宋体" w:hAnsi="宋体" w:hint="eastAsia"/>
          <w:b/>
          <w:sz w:val="28"/>
          <w:szCs w:val="24"/>
        </w:rPr>
        <w:t>作业</w:t>
      </w:r>
      <w:proofErr w:type="gramStart"/>
      <w:r w:rsidRPr="0000673E">
        <w:rPr>
          <w:rFonts w:ascii="宋体" w:eastAsia="宋体" w:hAnsi="宋体" w:hint="eastAsia"/>
          <w:b/>
          <w:sz w:val="28"/>
          <w:szCs w:val="24"/>
        </w:rPr>
        <w:t>一</w:t>
      </w:r>
      <w:proofErr w:type="gramEnd"/>
      <w:r w:rsidRPr="0000673E">
        <w:rPr>
          <w:rFonts w:ascii="宋体" w:eastAsia="宋体" w:hAnsi="宋体" w:hint="eastAsia"/>
          <w:b/>
          <w:sz w:val="28"/>
          <w:szCs w:val="24"/>
        </w:rPr>
        <w:t>：三种排序算法实现</w:t>
      </w:r>
    </w:p>
    <w:p w14:paraId="190D8823" w14:textId="6A616C82" w:rsidR="001C2074" w:rsidRPr="0000673E" w:rsidRDefault="001C2074" w:rsidP="0000673E">
      <w:pPr>
        <w:pStyle w:val="a3"/>
        <w:numPr>
          <w:ilvl w:val="0"/>
          <w:numId w:val="2"/>
        </w:numPr>
        <w:spacing w:beforeLines="50" w:before="156" w:afterLines="50" w:after="156"/>
        <w:ind w:left="431" w:firstLineChars="0" w:hanging="431"/>
        <w:rPr>
          <w:rFonts w:ascii="黑体" w:eastAsia="黑体" w:hAnsi="黑体"/>
          <w:sz w:val="24"/>
          <w:szCs w:val="24"/>
        </w:rPr>
      </w:pPr>
      <w:r w:rsidRPr="0000673E">
        <w:rPr>
          <w:rFonts w:ascii="黑体" w:eastAsia="黑体" w:hAnsi="黑体" w:hint="eastAsia"/>
          <w:sz w:val="24"/>
          <w:szCs w:val="24"/>
        </w:rPr>
        <w:t>作业要求</w:t>
      </w:r>
    </w:p>
    <w:p w14:paraId="12293F20" w14:textId="6CF1F33E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sz w:val="24"/>
          <w:szCs w:val="24"/>
        </w:rPr>
        <w:t>实现不低于</w:t>
      </w:r>
      <w:r w:rsidRPr="0000673E">
        <w:rPr>
          <w:rFonts w:ascii="宋体" w:eastAsia="宋体" w:hAnsi="宋体"/>
          <w:sz w:val="24"/>
          <w:szCs w:val="24"/>
        </w:rPr>
        <w:t>3种排序算法：</w:t>
      </w:r>
    </w:p>
    <w:p w14:paraId="53676792" w14:textId="760B0BDA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/>
          <w:sz w:val="24"/>
          <w:szCs w:val="24"/>
        </w:rPr>
        <w:t>必须包括希尔排序</w:t>
      </w:r>
    </w:p>
    <w:p w14:paraId="40FD27AD" w14:textId="221D0469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/>
          <w:sz w:val="24"/>
          <w:szCs w:val="24"/>
        </w:rPr>
        <w:t>必须有一种复杂度为</w:t>
      </w:r>
      <w:r w:rsidR="00842EA3" w:rsidRPr="00D461E4">
        <w:rPr>
          <w:position w:val="-12"/>
        </w:rPr>
        <w:object w:dxaOrig="1140" w:dyaOrig="360" w14:anchorId="724D7F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57pt;height:18pt" o:ole="">
            <v:imagedata r:id="rId7" o:title=""/>
          </v:shape>
          <o:OLEObject Type="Embed" ProgID="Equation.DSMT4" ShapeID="_x0000_i1043" DrawAspect="Content" ObjectID="_1650120734" r:id="rId8"/>
        </w:object>
      </w:r>
      <w:r w:rsidRPr="0000673E">
        <w:rPr>
          <w:rFonts w:ascii="宋体" w:eastAsia="宋体" w:hAnsi="宋体"/>
          <w:sz w:val="24"/>
          <w:szCs w:val="24"/>
        </w:rPr>
        <w:t>的排序算法</w:t>
      </w:r>
    </w:p>
    <w:p w14:paraId="4AE7F74E" w14:textId="123A5FA7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/>
          <w:sz w:val="24"/>
          <w:szCs w:val="24"/>
        </w:rPr>
        <w:t>设定数组规模，分别从10到10000个元素</w:t>
      </w:r>
    </w:p>
    <w:p w14:paraId="400754E9" w14:textId="6F1F9022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/>
          <w:sz w:val="24"/>
          <w:szCs w:val="24"/>
        </w:rPr>
        <w:t>数组元素内容随机整数或浮点数，根据规模计算平均排序时间，平均交换元素次数和平均比较元素次数，绘制时间和次数与规模间的关系图</w:t>
      </w:r>
      <w:bookmarkStart w:id="0" w:name="_GoBack"/>
      <w:bookmarkEnd w:id="0"/>
    </w:p>
    <w:p w14:paraId="614836AA" w14:textId="029EE405" w:rsidR="001C2074" w:rsidRPr="0000673E" w:rsidRDefault="001C2074" w:rsidP="001C2074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/>
          <w:sz w:val="24"/>
          <w:szCs w:val="24"/>
        </w:rPr>
        <w:t>用给定的模板完成报告</w:t>
      </w:r>
    </w:p>
    <w:p w14:paraId="249E3E14" w14:textId="2E8707F2" w:rsidR="001C2074" w:rsidRPr="0000673E" w:rsidRDefault="001C2074" w:rsidP="0000673E">
      <w:pPr>
        <w:pStyle w:val="a3"/>
        <w:numPr>
          <w:ilvl w:val="0"/>
          <w:numId w:val="2"/>
        </w:numPr>
        <w:spacing w:beforeLines="50" w:before="156" w:afterLines="50" w:after="156"/>
        <w:ind w:left="431" w:firstLineChars="0" w:hanging="431"/>
        <w:rPr>
          <w:rFonts w:ascii="黑体" w:eastAsia="黑体" w:hAnsi="黑体"/>
          <w:sz w:val="24"/>
          <w:szCs w:val="24"/>
        </w:rPr>
      </w:pPr>
      <w:r w:rsidRPr="0000673E">
        <w:rPr>
          <w:rFonts w:ascii="黑体" w:eastAsia="黑体" w:hAnsi="黑体" w:hint="eastAsia"/>
          <w:sz w:val="24"/>
          <w:szCs w:val="24"/>
        </w:rPr>
        <w:t>作业成果</w:t>
      </w:r>
    </w:p>
    <w:p w14:paraId="078904BA" w14:textId="225EA160" w:rsidR="001C2074" w:rsidRPr="0000673E" w:rsidRDefault="001C2074" w:rsidP="001C2074">
      <w:pPr>
        <w:pStyle w:val="a3"/>
        <w:numPr>
          <w:ilvl w:val="0"/>
          <w:numId w:val="5"/>
        </w:numPr>
        <w:ind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sz w:val="24"/>
          <w:szCs w:val="24"/>
        </w:rPr>
        <w:t>插入排序</w:t>
      </w:r>
    </w:p>
    <w:p w14:paraId="78489DB1" w14:textId="38E1A7B8" w:rsidR="0000673E" w:rsidRDefault="001C2074" w:rsidP="0000673E">
      <w:pPr>
        <w:pStyle w:val="a3"/>
        <w:ind w:left="792" w:firstLineChars="0" w:firstLine="0"/>
        <w:jc w:val="right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6B76AAB8" wp14:editId="6D896225">
            <wp:extent cx="4518660" cy="3389267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nsert_sort_plot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925" cy="3391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C039A" w14:textId="37B31F7E" w:rsidR="0000673E" w:rsidRPr="0000673E" w:rsidRDefault="0000673E" w:rsidP="0000673E">
      <w:pPr>
        <w:pStyle w:val="a3"/>
        <w:ind w:left="792" w:right="96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算法平均复杂度：</w:t>
      </w:r>
      <w:r w:rsidRPr="00D461E4">
        <w:rPr>
          <w:position w:val="-10"/>
        </w:rPr>
        <w:object w:dxaOrig="639" w:dyaOrig="360" w14:anchorId="0554EA67">
          <v:shape id="_x0000_i1027" type="#_x0000_t75" style="width:31.8pt;height:18pt" o:ole="">
            <v:imagedata r:id="rId10" o:title=""/>
          </v:shape>
          <o:OLEObject Type="Embed" ProgID="Equation.DSMT4" ShapeID="_x0000_i1027" DrawAspect="Content" ObjectID="_1650120735" r:id="rId11"/>
        </w:object>
      </w:r>
      <w:r w:rsidRPr="0000673E">
        <w:rPr>
          <w:rFonts w:ascii="宋体" w:eastAsia="宋体" w:hAnsi="宋体" w:hint="eastAsia"/>
          <w:sz w:val="24"/>
          <w:szCs w:val="24"/>
        </w:rPr>
        <w:t xml:space="preserve"> </w:t>
      </w:r>
    </w:p>
    <w:p w14:paraId="05D07F1A" w14:textId="06167126" w:rsidR="0000673E" w:rsidRPr="0000673E" w:rsidRDefault="0000673E" w:rsidP="0000673E">
      <w:pPr>
        <w:pStyle w:val="a3"/>
        <w:numPr>
          <w:ilvl w:val="0"/>
          <w:numId w:val="5"/>
        </w:numPr>
        <w:ind w:right="840"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sz w:val="24"/>
          <w:szCs w:val="24"/>
        </w:rPr>
        <w:t>快速排序</w:t>
      </w:r>
    </w:p>
    <w:p w14:paraId="7339A907" w14:textId="0C98D1D7" w:rsidR="0000673E" w:rsidRDefault="0000673E" w:rsidP="0000673E">
      <w:pPr>
        <w:pStyle w:val="a3"/>
        <w:ind w:left="792" w:right="840" w:firstLineChars="0" w:firstLine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2D635D17" wp14:editId="464E7461">
            <wp:extent cx="4770120" cy="3577877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uick_sort_plot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485" cy="3581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6EED5" w14:textId="0D2959F3" w:rsidR="0000673E" w:rsidRPr="0000673E" w:rsidRDefault="0000673E" w:rsidP="0000673E">
      <w:pPr>
        <w:pStyle w:val="a3"/>
        <w:ind w:left="792" w:right="84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算法平均复杂度：</w:t>
      </w:r>
      <w:bookmarkStart w:id="1" w:name="_Hlk39507935"/>
      <w:r w:rsidRPr="00D461E4">
        <w:rPr>
          <w:position w:val="-12"/>
        </w:rPr>
        <w:object w:dxaOrig="1140" w:dyaOrig="360" w14:anchorId="5D772D21">
          <v:shape id="_x0000_i1028" type="#_x0000_t75" style="width:57pt;height:18pt" o:ole="">
            <v:imagedata r:id="rId7" o:title=""/>
          </v:shape>
          <o:OLEObject Type="Embed" ProgID="Equation.DSMT4" ShapeID="_x0000_i1028" DrawAspect="Content" ObjectID="_1650120736" r:id="rId13"/>
        </w:object>
      </w:r>
      <w:bookmarkEnd w:id="1"/>
    </w:p>
    <w:p w14:paraId="3289DE10" w14:textId="0E73210E" w:rsidR="0000673E" w:rsidRPr="0000673E" w:rsidRDefault="0000673E" w:rsidP="0000673E">
      <w:pPr>
        <w:pStyle w:val="a3"/>
        <w:numPr>
          <w:ilvl w:val="0"/>
          <w:numId w:val="5"/>
        </w:numPr>
        <w:ind w:right="840"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sz w:val="24"/>
          <w:szCs w:val="24"/>
        </w:rPr>
        <w:t>希尔排序</w:t>
      </w:r>
    </w:p>
    <w:p w14:paraId="0615D403" w14:textId="071204DF" w:rsidR="0000673E" w:rsidRDefault="0000673E" w:rsidP="0000673E">
      <w:pPr>
        <w:pStyle w:val="a3"/>
        <w:ind w:left="792" w:right="840" w:firstLineChars="0" w:firstLine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56558ED4" wp14:editId="30698BEE">
            <wp:extent cx="4724400" cy="354358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hell_sort_plot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9331" cy="354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19868" w14:textId="16E2ABA6" w:rsidR="0000673E" w:rsidRPr="0000673E" w:rsidRDefault="0000673E" w:rsidP="0000673E">
      <w:pPr>
        <w:pStyle w:val="a3"/>
        <w:ind w:left="792" w:right="84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算法平均复杂度：</w:t>
      </w:r>
      <w:r w:rsidRPr="00D461E4">
        <w:rPr>
          <w:position w:val="-10"/>
        </w:rPr>
        <w:object w:dxaOrig="720" w:dyaOrig="360" w14:anchorId="2D6BAD43">
          <v:shape id="_x0000_i1029" type="#_x0000_t75" style="width:36pt;height:18pt" o:ole="">
            <v:imagedata r:id="rId15" o:title=""/>
          </v:shape>
          <o:OLEObject Type="Embed" ProgID="Equation.DSMT4" ShapeID="_x0000_i1029" DrawAspect="Content" ObjectID="_1650120737" r:id="rId16"/>
        </w:object>
      </w:r>
    </w:p>
    <w:p w14:paraId="4EF93EBE" w14:textId="1CFA6413" w:rsidR="0000673E" w:rsidRPr="0000673E" w:rsidRDefault="0000673E" w:rsidP="0000673E">
      <w:pPr>
        <w:pStyle w:val="a3"/>
        <w:numPr>
          <w:ilvl w:val="0"/>
          <w:numId w:val="5"/>
        </w:numPr>
        <w:ind w:right="840" w:firstLineChars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sz w:val="24"/>
          <w:szCs w:val="24"/>
        </w:rPr>
        <w:t>三种算法整体比较</w:t>
      </w:r>
    </w:p>
    <w:p w14:paraId="6274269E" w14:textId="49B9225E" w:rsidR="0000673E" w:rsidRPr="0000673E" w:rsidRDefault="0000673E" w:rsidP="0000673E">
      <w:pPr>
        <w:pStyle w:val="a3"/>
        <w:ind w:left="792" w:right="840" w:firstLineChars="0" w:firstLine="0"/>
        <w:rPr>
          <w:rFonts w:ascii="宋体" w:eastAsia="宋体" w:hAnsi="宋体"/>
          <w:sz w:val="24"/>
          <w:szCs w:val="24"/>
        </w:rPr>
      </w:pPr>
      <w:r w:rsidRPr="0000673E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23F595F1" wp14:editId="3B8CEAA4">
            <wp:extent cx="4732020" cy="35493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三种算法整体比较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720" cy="355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8414B" w14:textId="12DDEF16" w:rsidR="0000673E" w:rsidRPr="0000673E" w:rsidRDefault="0000673E" w:rsidP="0000673E">
      <w:pPr>
        <w:pStyle w:val="a3"/>
        <w:ind w:left="792" w:right="840" w:firstLineChars="0" w:firstLine="0"/>
        <w:rPr>
          <w:rFonts w:ascii="宋体" w:eastAsia="宋体" w:hAnsi="宋体" w:hint="eastAsia"/>
          <w:sz w:val="24"/>
          <w:szCs w:val="24"/>
        </w:rPr>
      </w:pPr>
      <w:r w:rsidRPr="0000673E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6729CB89" wp14:editId="6F7FAA22">
            <wp:extent cx="4732020" cy="35493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快速排序和希尔排序比较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5056" cy="3551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0673E" w:rsidRPr="0000673E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F09F75" w14:textId="77777777" w:rsidR="00660C29" w:rsidRDefault="00660C29" w:rsidP="0000673E">
      <w:r>
        <w:separator/>
      </w:r>
    </w:p>
  </w:endnote>
  <w:endnote w:type="continuationSeparator" w:id="0">
    <w:p w14:paraId="4FFCE9CA" w14:textId="77777777" w:rsidR="00660C29" w:rsidRDefault="00660C29" w:rsidP="000067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oúì.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32618594"/>
      <w:docPartObj>
        <w:docPartGallery w:val="Page Numbers (Bottom of Page)"/>
        <w:docPartUnique/>
      </w:docPartObj>
    </w:sdtPr>
    <w:sdtContent>
      <w:p w14:paraId="425D6C78" w14:textId="30E7E24A" w:rsidR="0000673E" w:rsidRDefault="0000673E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8B19944" w14:textId="77777777" w:rsidR="0000673E" w:rsidRDefault="0000673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C1E116" w14:textId="77777777" w:rsidR="00660C29" w:rsidRDefault="00660C29" w:rsidP="0000673E">
      <w:r>
        <w:separator/>
      </w:r>
    </w:p>
  </w:footnote>
  <w:footnote w:type="continuationSeparator" w:id="0">
    <w:p w14:paraId="5532E157" w14:textId="77777777" w:rsidR="00660C29" w:rsidRDefault="00660C29" w:rsidP="000067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61727D"/>
    <w:multiLevelType w:val="hybridMultilevel"/>
    <w:tmpl w:val="6704A0EC"/>
    <w:lvl w:ilvl="0" w:tplc="C8BAFC9A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1" w15:restartNumberingAfterBreak="0">
    <w:nsid w:val="368C4ED2"/>
    <w:multiLevelType w:val="hybridMultilevel"/>
    <w:tmpl w:val="873A41EC"/>
    <w:lvl w:ilvl="0" w:tplc="D36EC574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8DC37E9"/>
    <w:multiLevelType w:val="hybridMultilevel"/>
    <w:tmpl w:val="6DE2CF80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6790F3C"/>
    <w:multiLevelType w:val="hybridMultilevel"/>
    <w:tmpl w:val="D17C26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561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F271AC"/>
    <w:multiLevelType w:val="hybridMultilevel"/>
    <w:tmpl w:val="3F504936"/>
    <w:lvl w:ilvl="0" w:tplc="04090011">
      <w:start w:val="1"/>
      <w:numFmt w:val="decimal"/>
      <w:lvlText w:val="%1)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9DE"/>
    <w:rsid w:val="0000673E"/>
    <w:rsid w:val="001C2074"/>
    <w:rsid w:val="003129DE"/>
    <w:rsid w:val="005D188D"/>
    <w:rsid w:val="00660C29"/>
    <w:rsid w:val="00842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F31905"/>
  <w15:chartTrackingRefBased/>
  <w15:docId w15:val="{013A58D7-CA55-49A9-9DC1-65737C184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207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067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0673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067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067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48</Words>
  <Characters>277</Characters>
  <Application>Microsoft Office Word</Application>
  <DocSecurity>0</DocSecurity>
  <Lines>2</Lines>
  <Paragraphs>1</Paragraphs>
  <ScaleCrop>false</ScaleCrop>
  <Company/>
  <LinksUpToDate>false</LinksUpToDate>
  <CharactersWithSpaces>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如飞</dc:creator>
  <cp:keywords/>
  <dc:description/>
  <cp:lastModifiedBy>张 如飞</cp:lastModifiedBy>
  <cp:revision>2</cp:revision>
  <dcterms:created xsi:type="dcterms:W3CDTF">2020-05-04T09:44:00Z</dcterms:created>
  <dcterms:modified xsi:type="dcterms:W3CDTF">2020-05-04T10:06:00Z</dcterms:modified>
</cp:coreProperties>
</file>